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4267" w:rsidRPr="00DB5656" w:rsidRDefault="00B64267" w:rsidP="00B64267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B64267" w:rsidRPr="00DB5656" w:rsidRDefault="00B64267" w:rsidP="00B64267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B64267" w:rsidRPr="00DB5656" w:rsidRDefault="00B64267" w:rsidP="00B64267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B64267" w:rsidRPr="00DB5656" w:rsidRDefault="00B64267" w:rsidP="00B64267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.75pt" o:ole="">
            <v:imagedata r:id="rId8" o:title=""/>
          </v:shape>
          <o:OLEObject Type="Embed" ProgID="Word.Picture.8" ShapeID="_x0000_i1025" DrawAspect="Content" ObjectID="_1762344120" r:id="rId9"/>
        </w:object>
      </w:r>
    </w:p>
    <w:p w:rsidR="00B64267" w:rsidRPr="00DB5656" w:rsidRDefault="00B64267" w:rsidP="00641CB7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B64267" w:rsidRPr="00DB5656" w:rsidRDefault="00B64267" w:rsidP="00641CB7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B64267" w:rsidRPr="00DB5656" w:rsidRDefault="00B64267" w:rsidP="00641CB7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B64267" w:rsidRPr="00DB5656" w:rsidRDefault="00B64267" w:rsidP="00B64267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B64267" w:rsidRPr="00DB5656" w:rsidRDefault="00B64267" w:rsidP="00B64267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B64267" w:rsidRPr="00DB5656" w:rsidRDefault="00B64267" w:rsidP="00B6426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B64267" w:rsidRPr="00DB5656" w:rsidRDefault="00B64267" w:rsidP="00B6426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B64267" w:rsidRPr="00DB5656" w:rsidRDefault="00B64267" w:rsidP="00B64267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B64267" w:rsidRPr="00DB5656" w:rsidRDefault="00B64267" w:rsidP="00B64267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4267" w:rsidRPr="00DB5656" w:rsidRDefault="00B64267" w:rsidP="00B64267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B64267" w:rsidRPr="00DB5656" w:rsidRDefault="00B64267" w:rsidP="00641CB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B64267" w:rsidRPr="00DB5656" w:rsidRDefault="00B64267" w:rsidP="00B64267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B64267" w:rsidRPr="00DB5656" w:rsidRDefault="00B64267" w:rsidP="00B64267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B64267" w:rsidRPr="00DB5656" w:rsidRDefault="00B64267" w:rsidP="00641CB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B64267" w:rsidRPr="00DB5656" w:rsidRDefault="00B64267" w:rsidP="00B64267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B64267" w:rsidRPr="00DB5656" w:rsidRDefault="00B64267" w:rsidP="00B64267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4267" w:rsidRPr="00DB5656" w:rsidRDefault="00B64267" w:rsidP="00B64267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B64267" w:rsidRPr="00DB5656" w:rsidRDefault="00B64267" w:rsidP="00B6426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B64267" w:rsidRPr="00DB5656" w:rsidRDefault="00B64267" w:rsidP="00641CB7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B64267" w:rsidRPr="00DB5656" w:rsidRDefault="00B64267" w:rsidP="00641CB7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B64267" w:rsidRPr="00DB5656" w:rsidRDefault="00B64267" w:rsidP="00B6426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B64267" w:rsidRPr="00DB5656" w:rsidRDefault="00B64267" w:rsidP="00B6426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B64267" w:rsidRPr="00DB5656" w:rsidRDefault="00B64267" w:rsidP="00B6426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B64267" w:rsidRPr="00DB5656" w:rsidRDefault="00B64267" w:rsidP="00B6426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B64267" w:rsidRPr="00DB5656" w:rsidRDefault="00B64267" w:rsidP="00B64267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B64267" w:rsidRPr="00DB5656" w:rsidRDefault="00B64267" w:rsidP="00B64267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4267" w:rsidRPr="00DB5656" w:rsidRDefault="00B64267" w:rsidP="00B64267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B64267" w:rsidRPr="00DB5656" w:rsidRDefault="00B64267" w:rsidP="00641CB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B64267" w:rsidRPr="00DB5656" w:rsidRDefault="00B64267" w:rsidP="00B64267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B64267" w:rsidRPr="00DB5656" w:rsidRDefault="00B64267" w:rsidP="00B64267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B64267" w:rsidRPr="00DB5656" w:rsidRDefault="00B64267" w:rsidP="00641CB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B64267" w:rsidRPr="00DB5656" w:rsidRDefault="00B64267" w:rsidP="00B64267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B64267" w:rsidRPr="00DB5656" w:rsidRDefault="00B64267" w:rsidP="00B64267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4267" w:rsidRPr="00DB5656" w:rsidRDefault="00B64267" w:rsidP="00B64267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B64267" w:rsidRPr="00DB5656" w:rsidRDefault="00B64267" w:rsidP="00B6426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B64267" w:rsidRPr="00DB5656" w:rsidRDefault="00B64267" w:rsidP="00B6426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B64267" w:rsidRPr="00DB5656" w:rsidRDefault="009976EC" w:rsidP="00B6426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B64267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B64267" w:rsidRPr="00DB5656" w:rsidRDefault="00B64267" w:rsidP="00B6426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4267" w:rsidRPr="00DB5656" w:rsidRDefault="00B64267" w:rsidP="00B64267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B64267" w:rsidRPr="00DB5656" w:rsidRDefault="00B64267" w:rsidP="00641CB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B64267" w:rsidRPr="00DB5656" w:rsidRDefault="00B64267" w:rsidP="00641CB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B64267" w:rsidRPr="00DB5656" w:rsidRDefault="00B64267" w:rsidP="00641CB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B64267" w:rsidRPr="00DB5656" w:rsidRDefault="00B64267" w:rsidP="00641CB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B64267" w:rsidRPr="00DB5656" w:rsidRDefault="00B64267" w:rsidP="00641CB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B64267" w:rsidRPr="00DB5656" w:rsidRDefault="00B64267" w:rsidP="00641CB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B64267" w:rsidRPr="00DB5656" w:rsidRDefault="00B64267" w:rsidP="00641CB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B64267" w:rsidRPr="00DB5656" w:rsidRDefault="00B64267" w:rsidP="00B6426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B64267" w:rsidRPr="00DB5656" w:rsidRDefault="00B64267" w:rsidP="00B6426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B64267" w:rsidRPr="00DB5656" w:rsidRDefault="00B64267" w:rsidP="00B6426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B64267" w:rsidRPr="00DB5656" w:rsidRDefault="00B64267" w:rsidP="00B6426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B64267" w:rsidRPr="00DB5656" w:rsidRDefault="00B64267" w:rsidP="00B6426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B64267" w:rsidRPr="00DB5656" w:rsidRDefault="00B64267" w:rsidP="00641CB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B64267" w:rsidRPr="00DB5656" w:rsidRDefault="00B64267" w:rsidP="00641CB7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5pt;height:18.75pt" o:ole="">
            <v:imagedata r:id="rId14" o:title=""/>
          </v:shape>
          <o:OLEObject Type="Embed" ProgID="Equation.DSMT4" ShapeID="_x0000_i1026" DrawAspect="Content" ObjectID="_1762344121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B64267" w:rsidRPr="00DB5656" w:rsidRDefault="00B64267" w:rsidP="00641CB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B64267" w:rsidRPr="00DB5656" w:rsidRDefault="00B64267" w:rsidP="00641CB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B64267" w:rsidRPr="00DB5656" w:rsidRDefault="00B64267" w:rsidP="00641CB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B64267" w:rsidRPr="00DB5656" w:rsidRDefault="00B64267" w:rsidP="00641CB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B64267" w:rsidRPr="00DB5656" w:rsidRDefault="00B64267" w:rsidP="00641CB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64267" w:rsidRPr="00DB5656" w:rsidRDefault="00B64267" w:rsidP="00641CB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B64267" w:rsidRPr="00DB5656" w:rsidRDefault="00B64267" w:rsidP="00641CB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B64267" w:rsidRPr="00DB5656" w:rsidRDefault="00B64267" w:rsidP="00641CB7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64267" w:rsidRPr="00DB5656" w:rsidRDefault="00B64267" w:rsidP="00641CB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B64267" w:rsidRPr="00DB5656" w:rsidRDefault="00B64267" w:rsidP="00641CB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B64267" w:rsidRPr="00DB5656" w:rsidRDefault="00B64267" w:rsidP="00641CB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B64267" w:rsidRPr="00DB5656" w:rsidRDefault="00B64267" w:rsidP="00B6426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B64267" w:rsidRPr="00DB5656" w:rsidRDefault="00B64267" w:rsidP="00B6426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B64267" w:rsidRPr="00DB5656" w:rsidRDefault="00B64267" w:rsidP="00B6426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B64267" w:rsidRPr="00DB5656" w:rsidRDefault="00B64267" w:rsidP="00641CB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B64267" w:rsidRPr="00DB5656" w:rsidRDefault="00B64267" w:rsidP="00641CB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B64267" w:rsidRPr="00DB5656" w:rsidRDefault="00B64267" w:rsidP="00641CB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B64267" w:rsidRPr="00DB5656" w:rsidRDefault="00B64267" w:rsidP="00641CB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B64267" w:rsidRPr="00DB5656" w:rsidRDefault="00B64267" w:rsidP="00641CB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B64267" w:rsidRPr="00DB5656" w:rsidRDefault="00B64267" w:rsidP="00B64267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4267" w:rsidRPr="00DB5656" w:rsidRDefault="00B64267" w:rsidP="00641CB7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B64267" w:rsidRPr="00DB5656" w:rsidRDefault="00B64267" w:rsidP="00B64267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B64267" w:rsidRPr="00DB5656" w:rsidRDefault="00B64267" w:rsidP="00641CB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B64267" w:rsidRPr="00DB5656" w:rsidRDefault="00B64267" w:rsidP="00B64267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B64267" w:rsidRPr="00DB5656" w:rsidRDefault="00B64267" w:rsidP="00B64267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B64267" w:rsidRPr="00DB5656" w:rsidRDefault="00B64267" w:rsidP="00641CB7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B64267" w:rsidRPr="00DB5656" w:rsidTr="00641CB7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B64267" w:rsidRPr="00DB5656" w:rsidTr="00641CB7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B64267" w:rsidRPr="00DB5656" w:rsidTr="00641CB7">
        <w:trPr>
          <w:trHeight w:val="340"/>
          <w:jc w:val="center"/>
        </w:trPr>
        <w:tc>
          <w:tcPr>
            <w:tcW w:w="798" w:type="dxa"/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B64267" w:rsidRPr="00DB5656" w:rsidTr="00641CB7">
        <w:trPr>
          <w:trHeight w:val="340"/>
          <w:jc w:val="center"/>
        </w:trPr>
        <w:tc>
          <w:tcPr>
            <w:tcW w:w="798" w:type="dxa"/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B64267" w:rsidRPr="00DB5656" w:rsidTr="00641CB7">
        <w:trPr>
          <w:trHeight w:val="340"/>
          <w:jc w:val="center"/>
        </w:trPr>
        <w:tc>
          <w:tcPr>
            <w:tcW w:w="798" w:type="dxa"/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B64267" w:rsidRPr="00DB5656" w:rsidTr="00641CB7">
        <w:trPr>
          <w:trHeight w:val="340"/>
          <w:jc w:val="center"/>
        </w:trPr>
        <w:tc>
          <w:tcPr>
            <w:tcW w:w="798" w:type="dxa"/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B64267" w:rsidRPr="00DB5656" w:rsidTr="00641CB7">
        <w:trPr>
          <w:trHeight w:val="340"/>
          <w:jc w:val="center"/>
        </w:trPr>
        <w:tc>
          <w:tcPr>
            <w:tcW w:w="798" w:type="dxa"/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B64267" w:rsidRPr="00DB5656" w:rsidTr="00641CB7">
        <w:trPr>
          <w:trHeight w:val="340"/>
          <w:jc w:val="center"/>
        </w:trPr>
        <w:tc>
          <w:tcPr>
            <w:tcW w:w="798" w:type="dxa"/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64267" w:rsidRPr="00DB5656" w:rsidRDefault="00B642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B64267" w:rsidRPr="00DB5656" w:rsidRDefault="00B64267" w:rsidP="00641CB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B64267" w:rsidRPr="00DB5656" w:rsidRDefault="00B64267" w:rsidP="00641CB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B64267" w:rsidRPr="00DB5656" w:rsidRDefault="00B64267" w:rsidP="00641CB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B64267" w:rsidRPr="00DB5656" w:rsidRDefault="00B64267" w:rsidP="00641CB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B64267" w:rsidRPr="00DB5656" w:rsidRDefault="00B64267" w:rsidP="00B642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B64267" w:rsidRPr="00DB5656" w:rsidRDefault="00B64267" w:rsidP="00641CB7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B64267" w:rsidRPr="00DB5656" w:rsidRDefault="00B64267" w:rsidP="00641CB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B64267" w:rsidRPr="00DB5656" w:rsidRDefault="00B64267" w:rsidP="00641CB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641CB7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641CB7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B64267" w:rsidRPr="00DB5656" w:rsidRDefault="00B64267" w:rsidP="00641CB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B64267" w:rsidRPr="00DB5656" w:rsidRDefault="00B64267" w:rsidP="00641CB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B64267" w:rsidRPr="00DB5656" w:rsidRDefault="00B64267" w:rsidP="00641CB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B64267" w:rsidRPr="00DB5656" w:rsidRDefault="00B64267" w:rsidP="00641CB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B64267" w:rsidRPr="00DB5656" w:rsidRDefault="00B64267" w:rsidP="00641CB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B64267" w:rsidRPr="00DB5656" w:rsidRDefault="00B64267" w:rsidP="00641CB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B64267" w:rsidRPr="00DB5656" w:rsidRDefault="00B64267" w:rsidP="00641CB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B64267" w:rsidRPr="00DB5656" w:rsidRDefault="00B64267" w:rsidP="00641CB7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B64267" w:rsidRPr="00DB5656" w:rsidRDefault="00B64267" w:rsidP="00641CB7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B64267" w:rsidRDefault="00B64267" w:rsidP="009976EC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B64267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10EC6" w:rsidRDefault="00310EC6">
      <w:r>
        <w:separator/>
      </w:r>
    </w:p>
  </w:endnote>
  <w:endnote w:type="continuationSeparator" w:id="1">
    <w:p w:rsidR="00310EC6" w:rsidRDefault="00310EC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7D8A" w:rsidRDefault="00D67D8A" w:rsidP="00D67D8A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D67D8A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D67D8A" w:rsidRPr="001D5E8F" w:rsidRDefault="00C8216E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75E6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75E6F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D67D8A" w:rsidRPr="001D5E8F" w:rsidRDefault="009976EC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D67D8A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641CB7" w:rsidRPr="00641CB7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D67D8A" w:rsidRPr="00D170FE" w:rsidRDefault="00D67D8A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D67D8A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数据挖掘</w:t>
          </w:r>
        </w:p>
      </w:tc>
    </w:tr>
  </w:tbl>
  <w:p w:rsidR="00C23102" w:rsidRPr="00D67D8A" w:rsidRDefault="00C23102" w:rsidP="00D67D8A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7D8A" w:rsidRDefault="00D67D8A" w:rsidP="00D67D8A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D67D8A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D67D8A" w:rsidRPr="001D5E8F" w:rsidRDefault="00C8216E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75E6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75E6F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D67D8A" w:rsidRPr="001D5E8F" w:rsidRDefault="009976EC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D67D8A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641CB7" w:rsidRPr="00641CB7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D67D8A" w:rsidRPr="00D170FE" w:rsidRDefault="00D67D8A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D67D8A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数据挖掘</w:t>
          </w:r>
        </w:p>
      </w:tc>
    </w:tr>
  </w:tbl>
  <w:p w:rsidR="00C23102" w:rsidRPr="00D67D8A" w:rsidRDefault="00C23102" w:rsidP="00D67D8A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22C4" w:rsidRPr="00BB5218" w:rsidRDefault="00B97A60" w:rsidP="009E22C4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9E22C4" w:rsidRPr="009E22C4">
      <w:rPr>
        <w:rFonts w:asciiTheme="minorHAnsi" w:hAnsiTheme="minorHAnsi" w:cstheme="minorHAnsi" w:hint="eastAsia"/>
        <w:bCs/>
        <w:noProof/>
        <w:lang w:eastAsia="zh-CN"/>
      </w:rPr>
      <w:t>数据挖掘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ED5900">
      <w:rPr>
        <w:rFonts w:ascii="Calibri" w:hAnsi="Calibri" w:cs="Calibri" w:hint="eastAsia"/>
        <w:bCs/>
        <w:snapToGrid w:val="0"/>
        <w:lang w:eastAsia="zh-CN"/>
      </w:rPr>
      <w:t>2</w:t>
    </w:r>
    <w:r w:rsidR="00C8216E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C8216E" w:rsidRPr="00775E6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C8216E" w:rsidRPr="00775E6F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10EC6" w:rsidRDefault="00310EC6">
      <w:r>
        <w:separator/>
      </w:r>
    </w:p>
  </w:footnote>
  <w:footnote w:type="continuationSeparator" w:id="1">
    <w:p w:rsidR="00310EC6" w:rsidRDefault="00310EC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9976EC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9976EC" w:rsidP="00BA49E8">
    <w:pPr>
      <w:ind w:right="1560"/>
      <w:rPr>
        <w:caps/>
        <w:color w:val="31849B" w:themeColor="accent5" w:themeShade="BF"/>
        <w:lang w:eastAsia="zh-CN"/>
      </w:rPr>
    </w:pPr>
    <w:r w:rsidRPr="009976EC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7303E1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A86928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Hans Journal of Data Mining</w:t>
    </w:r>
    <w:r w:rsidRPr="00A86928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A86928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数据挖掘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0E43EC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C8216E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0E43EC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C8216E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9976EC">
      <w:rPr>
        <w:rFonts w:asciiTheme="minorHAnsi" w:hAnsiTheme="minorHAnsi"/>
        <w:sz w:val="18"/>
        <w:szCs w:val="18"/>
      </w:rPr>
      <w:fldChar w:fldCharType="begin"/>
    </w:r>
    <w:r w:rsidR="00D730BC">
      <w:rPr>
        <w:rFonts w:asciiTheme="minorHAnsi" w:hAnsiTheme="minorHAnsi"/>
        <w:sz w:val="18"/>
        <w:szCs w:val="18"/>
      </w:rPr>
      <w:instrText xml:space="preserve"> HYPERLINK "</w:instrText>
    </w:r>
    <w:r w:rsidR="00D730BC" w:rsidRPr="00D730BC">
      <w:rPr>
        <w:rFonts w:asciiTheme="minorHAnsi" w:hAnsiTheme="minorHAnsi"/>
        <w:sz w:val="18"/>
        <w:szCs w:val="18"/>
      </w:rPr>
      <w:instrText>http</w:instrText>
    </w:r>
    <w:r w:rsidR="00D730BC" w:rsidRPr="00D730BC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D730BC" w:rsidRPr="00D730BC">
      <w:rPr>
        <w:rFonts w:asciiTheme="minorHAnsi" w:hAnsiTheme="minorHAnsi"/>
        <w:sz w:val="18"/>
        <w:szCs w:val="18"/>
      </w:rPr>
      <w:instrText>://www.hanspub.org/journal/</w:instrText>
    </w:r>
    <w:r w:rsidR="00D730BC" w:rsidRPr="00D730BC">
      <w:rPr>
        <w:rFonts w:asciiTheme="minorHAnsi" w:hAnsiTheme="minorHAnsi"/>
        <w:sz w:val="18"/>
        <w:szCs w:val="18"/>
        <w:lang w:eastAsia="zh-CN"/>
      </w:rPr>
      <w:instrText>hjdm</w:instrText>
    </w:r>
    <w:r w:rsidR="00D730BC">
      <w:rPr>
        <w:rFonts w:asciiTheme="minorHAnsi" w:hAnsiTheme="minorHAnsi"/>
        <w:sz w:val="18"/>
        <w:szCs w:val="18"/>
      </w:rPr>
      <w:instrText xml:space="preserve">" </w:instrText>
    </w:r>
    <w:r w:rsidR="009976EC">
      <w:rPr>
        <w:rFonts w:asciiTheme="minorHAnsi" w:hAnsiTheme="minorHAnsi"/>
        <w:sz w:val="18"/>
        <w:szCs w:val="18"/>
      </w:rPr>
      <w:fldChar w:fldCharType="separate"/>
    </w:r>
    <w:r w:rsidR="00D730BC" w:rsidRPr="000F4978">
      <w:rPr>
        <w:rStyle w:val="a3"/>
        <w:rFonts w:asciiTheme="minorHAnsi" w:hAnsiTheme="minorHAnsi"/>
        <w:sz w:val="18"/>
        <w:szCs w:val="18"/>
      </w:rPr>
      <w:t>http</w:t>
    </w:r>
    <w:r w:rsidR="00D730BC" w:rsidRPr="000F4978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D730BC" w:rsidRPr="000F4978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D730BC" w:rsidRPr="000F4978">
      <w:rPr>
        <w:rStyle w:val="a3"/>
        <w:rFonts w:asciiTheme="minorHAnsi" w:hAnsiTheme="minorHAnsi"/>
        <w:sz w:val="18"/>
        <w:szCs w:val="18"/>
        <w:lang w:eastAsia="zh-CN"/>
      </w:rPr>
      <w:t>hjdm</w:t>
    </w:r>
    <w:r w:rsidR="009976EC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9976EC" w:rsidP="00641CB7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C8216E" w:rsidRPr="001110B0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hjdm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532"/>
    <w:rsid w:val="00025AEC"/>
    <w:rsid w:val="00025E8C"/>
    <w:rsid w:val="00026391"/>
    <w:rsid w:val="00027416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3773D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6EC6"/>
    <w:rsid w:val="000471F8"/>
    <w:rsid w:val="00047371"/>
    <w:rsid w:val="00047759"/>
    <w:rsid w:val="00047B10"/>
    <w:rsid w:val="000504CD"/>
    <w:rsid w:val="00050E1D"/>
    <w:rsid w:val="0005239F"/>
    <w:rsid w:val="00060E82"/>
    <w:rsid w:val="00064399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AFD"/>
    <w:rsid w:val="00084E42"/>
    <w:rsid w:val="00085059"/>
    <w:rsid w:val="00087088"/>
    <w:rsid w:val="00087923"/>
    <w:rsid w:val="000901D0"/>
    <w:rsid w:val="0009163D"/>
    <w:rsid w:val="000927AB"/>
    <w:rsid w:val="000927C4"/>
    <w:rsid w:val="000935EC"/>
    <w:rsid w:val="000941E5"/>
    <w:rsid w:val="000946CC"/>
    <w:rsid w:val="00096464"/>
    <w:rsid w:val="000968AF"/>
    <w:rsid w:val="00096CB7"/>
    <w:rsid w:val="000A0A1C"/>
    <w:rsid w:val="000A0BF0"/>
    <w:rsid w:val="000A1FE2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519E"/>
    <w:rsid w:val="000D5752"/>
    <w:rsid w:val="000D57BF"/>
    <w:rsid w:val="000D599E"/>
    <w:rsid w:val="000D60C6"/>
    <w:rsid w:val="000D7F71"/>
    <w:rsid w:val="000E3EC6"/>
    <w:rsid w:val="000E43EC"/>
    <w:rsid w:val="000E6780"/>
    <w:rsid w:val="000F001A"/>
    <w:rsid w:val="000F01D7"/>
    <w:rsid w:val="000F0211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26BCD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0597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2D87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27F1"/>
    <w:rsid w:val="0026315A"/>
    <w:rsid w:val="00263DF5"/>
    <w:rsid w:val="002649D1"/>
    <w:rsid w:val="0027040B"/>
    <w:rsid w:val="0027151F"/>
    <w:rsid w:val="00271A6B"/>
    <w:rsid w:val="0027215A"/>
    <w:rsid w:val="002752CF"/>
    <w:rsid w:val="002771E8"/>
    <w:rsid w:val="0027782F"/>
    <w:rsid w:val="002803E9"/>
    <w:rsid w:val="00281045"/>
    <w:rsid w:val="0028529F"/>
    <w:rsid w:val="00285DE3"/>
    <w:rsid w:val="002860FB"/>
    <w:rsid w:val="00287130"/>
    <w:rsid w:val="002900A2"/>
    <w:rsid w:val="00290E5E"/>
    <w:rsid w:val="00292165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2ECB"/>
    <w:rsid w:val="002B6A6D"/>
    <w:rsid w:val="002B7306"/>
    <w:rsid w:val="002C1723"/>
    <w:rsid w:val="002C2D72"/>
    <w:rsid w:val="002C3718"/>
    <w:rsid w:val="002C3855"/>
    <w:rsid w:val="002C39BC"/>
    <w:rsid w:val="002C49BA"/>
    <w:rsid w:val="002C66A9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1CEE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EC6"/>
    <w:rsid w:val="00312DE2"/>
    <w:rsid w:val="003136BB"/>
    <w:rsid w:val="003158F9"/>
    <w:rsid w:val="00316B06"/>
    <w:rsid w:val="0031777E"/>
    <w:rsid w:val="003179DC"/>
    <w:rsid w:val="0032171A"/>
    <w:rsid w:val="00322502"/>
    <w:rsid w:val="00324947"/>
    <w:rsid w:val="0032687B"/>
    <w:rsid w:val="00326E8A"/>
    <w:rsid w:val="00327901"/>
    <w:rsid w:val="0033078A"/>
    <w:rsid w:val="00333B41"/>
    <w:rsid w:val="00333EE2"/>
    <w:rsid w:val="00334FC7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24F2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C5F"/>
    <w:rsid w:val="003C1EEA"/>
    <w:rsid w:val="003C5280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592"/>
    <w:rsid w:val="00406B90"/>
    <w:rsid w:val="004077FA"/>
    <w:rsid w:val="00410030"/>
    <w:rsid w:val="00410CBA"/>
    <w:rsid w:val="00410FAB"/>
    <w:rsid w:val="004110B9"/>
    <w:rsid w:val="004114ED"/>
    <w:rsid w:val="00412756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2B16"/>
    <w:rsid w:val="00442B86"/>
    <w:rsid w:val="00443BA5"/>
    <w:rsid w:val="004442FB"/>
    <w:rsid w:val="00444545"/>
    <w:rsid w:val="00444CEA"/>
    <w:rsid w:val="00446DF5"/>
    <w:rsid w:val="00447056"/>
    <w:rsid w:val="004477A1"/>
    <w:rsid w:val="00450AE4"/>
    <w:rsid w:val="0045382D"/>
    <w:rsid w:val="0045590F"/>
    <w:rsid w:val="0045617C"/>
    <w:rsid w:val="00457404"/>
    <w:rsid w:val="00457650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2F6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75155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BA5"/>
    <w:rsid w:val="005F7FF9"/>
    <w:rsid w:val="00600591"/>
    <w:rsid w:val="00600E46"/>
    <w:rsid w:val="00601F8F"/>
    <w:rsid w:val="0060364A"/>
    <w:rsid w:val="00610B02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CB7"/>
    <w:rsid w:val="006422F5"/>
    <w:rsid w:val="00642C8C"/>
    <w:rsid w:val="00643645"/>
    <w:rsid w:val="0064488A"/>
    <w:rsid w:val="00645518"/>
    <w:rsid w:val="0065053B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335F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2AB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B2A"/>
    <w:rsid w:val="006D1FEA"/>
    <w:rsid w:val="006D2ED7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7BA"/>
    <w:rsid w:val="007005D6"/>
    <w:rsid w:val="00703698"/>
    <w:rsid w:val="00704537"/>
    <w:rsid w:val="007061F5"/>
    <w:rsid w:val="00706F23"/>
    <w:rsid w:val="0071041B"/>
    <w:rsid w:val="0071107A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1F0E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3ADA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3BCA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279"/>
    <w:rsid w:val="007F641B"/>
    <w:rsid w:val="00801A77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340E0"/>
    <w:rsid w:val="0084049B"/>
    <w:rsid w:val="00840B8A"/>
    <w:rsid w:val="008426A2"/>
    <w:rsid w:val="00843E2C"/>
    <w:rsid w:val="008440C2"/>
    <w:rsid w:val="00847741"/>
    <w:rsid w:val="008513F3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57"/>
    <w:rsid w:val="0087758C"/>
    <w:rsid w:val="00880609"/>
    <w:rsid w:val="008823AC"/>
    <w:rsid w:val="00882747"/>
    <w:rsid w:val="008836EA"/>
    <w:rsid w:val="00884D85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3B88"/>
    <w:rsid w:val="008B414F"/>
    <w:rsid w:val="008B4C22"/>
    <w:rsid w:val="008B4DB1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56C"/>
    <w:rsid w:val="009031B9"/>
    <w:rsid w:val="009046D5"/>
    <w:rsid w:val="009069CF"/>
    <w:rsid w:val="009127DF"/>
    <w:rsid w:val="00912B8D"/>
    <w:rsid w:val="009154AB"/>
    <w:rsid w:val="00915EDC"/>
    <w:rsid w:val="009206B2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08DD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6EC"/>
    <w:rsid w:val="00997CE3"/>
    <w:rsid w:val="009A050A"/>
    <w:rsid w:val="009A120D"/>
    <w:rsid w:val="009A230A"/>
    <w:rsid w:val="009A27DD"/>
    <w:rsid w:val="009A3A42"/>
    <w:rsid w:val="009A453C"/>
    <w:rsid w:val="009A4825"/>
    <w:rsid w:val="009A5E57"/>
    <w:rsid w:val="009A62D9"/>
    <w:rsid w:val="009B03A2"/>
    <w:rsid w:val="009B0C1E"/>
    <w:rsid w:val="009B1B31"/>
    <w:rsid w:val="009B1E12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22C4"/>
    <w:rsid w:val="009E4861"/>
    <w:rsid w:val="009E5804"/>
    <w:rsid w:val="009E5C79"/>
    <w:rsid w:val="009F1509"/>
    <w:rsid w:val="009F18EE"/>
    <w:rsid w:val="009F1D1A"/>
    <w:rsid w:val="009F343E"/>
    <w:rsid w:val="009F5F03"/>
    <w:rsid w:val="00A00720"/>
    <w:rsid w:val="00A00B75"/>
    <w:rsid w:val="00A02B61"/>
    <w:rsid w:val="00A04F89"/>
    <w:rsid w:val="00A06725"/>
    <w:rsid w:val="00A07CB6"/>
    <w:rsid w:val="00A12791"/>
    <w:rsid w:val="00A12B78"/>
    <w:rsid w:val="00A1542A"/>
    <w:rsid w:val="00A16DD6"/>
    <w:rsid w:val="00A22F86"/>
    <w:rsid w:val="00A2424C"/>
    <w:rsid w:val="00A25030"/>
    <w:rsid w:val="00A25839"/>
    <w:rsid w:val="00A26163"/>
    <w:rsid w:val="00A271DB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9AC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22A8"/>
    <w:rsid w:val="00B03AB5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25D9"/>
    <w:rsid w:val="00B2291F"/>
    <w:rsid w:val="00B2749B"/>
    <w:rsid w:val="00B27A55"/>
    <w:rsid w:val="00B30AF2"/>
    <w:rsid w:val="00B3175B"/>
    <w:rsid w:val="00B321CE"/>
    <w:rsid w:val="00B322FF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5328"/>
    <w:rsid w:val="00B5644E"/>
    <w:rsid w:val="00B6158A"/>
    <w:rsid w:val="00B61AAA"/>
    <w:rsid w:val="00B61E24"/>
    <w:rsid w:val="00B621ED"/>
    <w:rsid w:val="00B62D24"/>
    <w:rsid w:val="00B63738"/>
    <w:rsid w:val="00B64267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84EBB"/>
    <w:rsid w:val="00B94678"/>
    <w:rsid w:val="00B95883"/>
    <w:rsid w:val="00B968F0"/>
    <w:rsid w:val="00B97A60"/>
    <w:rsid w:val="00BA06D4"/>
    <w:rsid w:val="00BA0B39"/>
    <w:rsid w:val="00BA11AB"/>
    <w:rsid w:val="00BA152F"/>
    <w:rsid w:val="00BA26B7"/>
    <w:rsid w:val="00BA453A"/>
    <w:rsid w:val="00BA48BA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4439"/>
    <w:rsid w:val="00BF5349"/>
    <w:rsid w:val="00BF5400"/>
    <w:rsid w:val="00C009AF"/>
    <w:rsid w:val="00C03836"/>
    <w:rsid w:val="00C105BE"/>
    <w:rsid w:val="00C15560"/>
    <w:rsid w:val="00C173C0"/>
    <w:rsid w:val="00C177AC"/>
    <w:rsid w:val="00C2157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4FDF"/>
    <w:rsid w:val="00C368F3"/>
    <w:rsid w:val="00C37422"/>
    <w:rsid w:val="00C4030B"/>
    <w:rsid w:val="00C430AC"/>
    <w:rsid w:val="00C4448F"/>
    <w:rsid w:val="00C4466E"/>
    <w:rsid w:val="00C44B4E"/>
    <w:rsid w:val="00C459E5"/>
    <w:rsid w:val="00C466FC"/>
    <w:rsid w:val="00C475B5"/>
    <w:rsid w:val="00C47831"/>
    <w:rsid w:val="00C47C5C"/>
    <w:rsid w:val="00C504D9"/>
    <w:rsid w:val="00C52145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216E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721"/>
    <w:rsid w:val="00C96C23"/>
    <w:rsid w:val="00CA1641"/>
    <w:rsid w:val="00CA1660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E70"/>
    <w:rsid w:val="00CF63FB"/>
    <w:rsid w:val="00CF6649"/>
    <w:rsid w:val="00CF6B04"/>
    <w:rsid w:val="00D0027B"/>
    <w:rsid w:val="00D02BC0"/>
    <w:rsid w:val="00D02C48"/>
    <w:rsid w:val="00D02D11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4A2F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67D8A"/>
    <w:rsid w:val="00D70DFB"/>
    <w:rsid w:val="00D70E18"/>
    <w:rsid w:val="00D7185B"/>
    <w:rsid w:val="00D72EBD"/>
    <w:rsid w:val="00D730BC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6CE0"/>
    <w:rsid w:val="00DA70A8"/>
    <w:rsid w:val="00DB042E"/>
    <w:rsid w:val="00DB0CE5"/>
    <w:rsid w:val="00DB1F2D"/>
    <w:rsid w:val="00DB2E82"/>
    <w:rsid w:val="00DB3119"/>
    <w:rsid w:val="00DB3387"/>
    <w:rsid w:val="00DB54B2"/>
    <w:rsid w:val="00DB5C01"/>
    <w:rsid w:val="00DB6348"/>
    <w:rsid w:val="00DC0827"/>
    <w:rsid w:val="00DC1955"/>
    <w:rsid w:val="00DC41D5"/>
    <w:rsid w:val="00DC4B3C"/>
    <w:rsid w:val="00DC546B"/>
    <w:rsid w:val="00DC5549"/>
    <w:rsid w:val="00DC58E4"/>
    <w:rsid w:val="00DC7806"/>
    <w:rsid w:val="00DD0C9F"/>
    <w:rsid w:val="00DD0D39"/>
    <w:rsid w:val="00DD0E44"/>
    <w:rsid w:val="00DD2C85"/>
    <w:rsid w:val="00DD2E8B"/>
    <w:rsid w:val="00DD49D1"/>
    <w:rsid w:val="00DD5155"/>
    <w:rsid w:val="00DD64D8"/>
    <w:rsid w:val="00DE0C1E"/>
    <w:rsid w:val="00DE1548"/>
    <w:rsid w:val="00DE23AD"/>
    <w:rsid w:val="00DE3186"/>
    <w:rsid w:val="00DE3251"/>
    <w:rsid w:val="00DE3C31"/>
    <w:rsid w:val="00DE6048"/>
    <w:rsid w:val="00DE640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5E8A"/>
    <w:rsid w:val="00E56E14"/>
    <w:rsid w:val="00E5763D"/>
    <w:rsid w:val="00E60807"/>
    <w:rsid w:val="00E60A8D"/>
    <w:rsid w:val="00E62C9A"/>
    <w:rsid w:val="00E63D8D"/>
    <w:rsid w:val="00E655CC"/>
    <w:rsid w:val="00E7083B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5900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4FA1"/>
    <w:rsid w:val="00F2626D"/>
    <w:rsid w:val="00F269AD"/>
    <w:rsid w:val="00F27728"/>
    <w:rsid w:val="00F27927"/>
    <w:rsid w:val="00F31B8A"/>
    <w:rsid w:val="00F31C71"/>
    <w:rsid w:val="00F32909"/>
    <w:rsid w:val="00F359D6"/>
    <w:rsid w:val="00F42403"/>
    <w:rsid w:val="00F45931"/>
    <w:rsid w:val="00F4595B"/>
    <w:rsid w:val="00F46116"/>
    <w:rsid w:val="00F500A3"/>
    <w:rsid w:val="00F50BCA"/>
    <w:rsid w:val="00F513C0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B2B"/>
    <w:rsid w:val="00FD35B4"/>
    <w:rsid w:val="00FD3739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hjdm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89F95F-55A6-4566-978B-4022B250D2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327</cp:revision>
  <cp:lastPrinted>2013-11-05T03:48:00Z</cp:lastPrinted>
  <dcterms:created xsi:type="dcterms:W3CDTF">2016-08-11T02:17:00Z</dcterms:created>
  <dcterms:modified xsi:type="dcterms:W3CDTF">2023-11-24T06:17:00Z</dcterms:modified>
</cp:coreProperties>
</file>